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2C0B" w:rsidRDefault="006A26EF" w:rsidP="00160C77">
      <w:pPr>
        <w:pBdr>
          <w:bottom w:val="single" w:sz="4" w:space="1" w:color="auto"/>
        </w:pBdr>
        <w:rPr>
          <w:b/>
        </w:rPr>
      </w:pPr>
      <w:r>
        <w:rPr>
          <w:b/>
        </w:rPr>
        <w:fldChar w:fldCharType="begin"/>
      </w:r>
      <w:r>
        <w:rPr>
          <w:b/>
        </w:rPr>
        <w:instrText xml:space="preserve"> MACROBUTTON MTEditEquationSection2 </w:instrText>
      </w:r>
      <w:r w:rsidRPr="006A26EF">
        <w:rPr>
          <w:rStyle w:val="MTEquationSection"/>
        </w:rPr>
        <w:instrText>Equation Chapter 1 Section 1</w:instrText>
      </w:r>
      <w:r>
        <w:rPr>
          <w:b/>
        </w:rPr>
        <w:fldChar w:fldCharType="begin"/>
      </w:r>
      <w:r>
        <w:rPr>
          <w:b/>
        </w:rPr>
        <w:instrText xml:space="preserve"> SEQ MTEqn \r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Sec \r 1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Chap \r 1 \h \* MERGEFORMAT </w:instrText>
      </w:r>
      <w:r>
        <w:rPr>
          <w:b/>
        </w:rPr>
        <w:fldChar w:fldCharType="end"/>
      </w:r>
      <w:r>
        <w:rPr>
          <w:b/>
        </w:rPr>
        <w:fldChar w:fldCharType="end"/>
      </w:r>
      <w:r w:rsidR="006A3F65" w:rsidRPr="00E9388F">
        <w:rPr>
          <w:b/>
        </w:rPr>
        <w:t xml:space="preserve">Name: </w:t>
      </w:r>
      <w:r w:rsidR="006A3F65" w:rsidRPr="00E9388F">
        <w:rPr>
          <w:b/>
        </w:rPr>
        <w:tab/>
      </w:r>
      <w:r w:rsidR="00982E51">
        <w:rPr>
          <w:b/>
        </w:rPr>
        <w:t>Hoang Duc Khanh</w:t>
      </w:r>
      <w:r w:rsidR="00992C3B" w:rsidRPr="00E9388F">
        <w:rPr>
          <w:b/>
        </w:rPr>
        <w:tab/>
      </w:r>
      <w:r w:rsidR="00992C3B" w:rsidRPr="00E9388F">
        <w:rPr>
          <w:b/>
        </w:rPr>
        <w:tab/>
        <w:t>Student ID:</w:t>
      </w:r>
      <w:r w:rsidR="00992C3B" w:rsidRPr="00E9388F">
        <w:rPr>
          <w:b/>
        </w:rPr>
        <w:tab/>
      </w:r>
      <w:r w:rsidR="00982E51">
        <w:rPr>
          <w:b/>
        </w:rPr>
        <w:t>20155889</w:t>
      </w:r>
    </w:p>
    <w:p w:rsidR="00160C77" w:rsidRPr="00160C77" w:rsidRDefault="00160C77" w:rsidP="00160C77">
      <w:pPr>
        <w:pBdr>
          <w:bottom w:val="single" w:sz="4" w:space="1" w:color="auto"/>
        </w:pBdr>
        <w:rPr>
          <w:b/>
          <w:sz w:val="20"/>
        </w:rPr>
      </w:pPr>
      <w:r w:rsidRPr="00160C77">
        <w:rPr>
          <w:b/>
          <w:sz w:val="20"/>
        </w:rPr>
        <w:t xml:space="preserve">Lab: </w:t>
      </w:r>
      <w:r w:rsidRPr="00160C77">
        <w:rPr>
          <w:b/>
          <w:sz w:val="20"/>
        </w:rPr>
        <w:tab/>
      </w:r>
      <w:r w:rsidRPr="00160C77">
        <w:rPr>
          <w:b/>
          <w:sz w:val="20"/>
        </w:rPr>
        <w:tab/>
        <w:t>Industrial Networks and Power Electronics Laboratory (INPEL)</w:t>
      </w:r>
    </w:p>
    <w:p w:rsidR="005B0FB1" w:rsidRDefault="005B0FB1" w:rsidP="006A3F65"/>
    <w:p w:rsidR="006A3F65" w:rsidRPr="00E9388F" w:rsidRDefault="006A3F65" w:rsidP="006A3F65">
      <w:r w:rsidRPr="00E9388F">
        <w:t xml:space="preserve">Class: </w:t>
      </w:r>
      <w:r w:rsidRPr="00E9388F">
        <w:tab/>
      </w:r>
      <w:r w:rsidR="00E9388F">
        <w:tab/>
      </w:r>
      <w:r w:rsidR="005B0FB1" w:rsidRPr="005B0FB1">
        <w:t>MECHANICS AND CONTROL OF ROBOT MANIPULATORS</w:t>
      </w:r>
    </w:p>
    <w:p w:rsidR="00992C3B" w:rsidRPr="00E9388F" w:rsidRDefault="005B0FB1" w:rsidP="006A3F65">
      <w:r w:rsidRPr="005B0FB1">
        <w:t xml:space="preserve">Instructor: </w:t>
      </w:r>
      <w:r>
        <w:tab/>
      </w:r>
      <w:r w:rsidRPr="005B0FB1">
        <w:t>Prof. Kang</w:t>
      </w:r>
      <w:r w:rsidR="004B3F6C">
        <w:t>,</w:t>
      </w:r>
      <w:r w:rsidRPr="005B0FB1">
        <w:t xml:space="preserve"> Hee-Jun</w:t>
      </w:r>
      <w:r w:rsidR="00992C3B" w:rsidRPr="00E9388F">
        <w:t xml:space="preserve"> </w:t>
      </w:r>
      <w:r w:rsidR="00E9388F">
        <w:tab/>
      </w:r>
    </w:p>
    <w:p w:rsidR="006A3F65" w:rsidRDefault="006A3F65">
      <w:pPr>
        <w:rPr>
          <w:rFonts w:cs="Times New Roman"/>
          <w:szCs w:val="20"/>
        </w:rPr>
      </w:pPr>
    </w:p>
    <w:p w:rsidR="006A3F65" w:rsidRPr="00E9388F" w:rsidRDefault="00160C77" w:rsidP="000B30B7">
      <w:pPr>
        <w:pBdr>
          <w:bottom w:val="single" w:sz="4" w:space="1" w:color="auto"/>
        </w:pBdr>
        <w:jc w:val="center"/>
        <w:rPr>
          <w:rFonts w:cs="Times New Roman"/>
          <w:sz w:val="32"/>
          <w:szCs w:val="20"/>
        </w:rPr>
      </w:pPr>
      <w:r>
        <w:rPr>
          <w:rFonts w:cs="Times New Roman"/>
          <w:sz w:val="32"/>
          <w:szCs w:val="20"/>
        </w:rPr>
        <w:t xml:space="preserve">Home Work </w:t>
      </w:r>
      <w:r w:rsidR="00F73E39">
        <w:rPr>
          <w:rFonts w:cs="Times New Roman"/>
          <w:sz w:val="32"/>
          <w:szCs w:val="20"/>
        </w:rPr>
        <w:t>3</w:t>
      </w:r>
    </w:p>
    <w:p w:rsidR="006A3F65" w:rsidRDefault="006A3F65">
      <w:pPr>
        <w:rPr>
          <w:rFonts w:cs="Times New Roman"/>
          <w:szCs w:val="20"/>
        </w:rPr>
      </w:pPr>
    </w:p>
    <w:p w:rsidR="00F73E39" w:rsidRDefault="00F73E39" w:rsidP="003F5547">
      <w:pPr>
        <w:pStyle w:val="ListParagraph"/>
        <w:numPr>
          <w:ilvl w:val="0"/>
          <w:numId w:val="10"/>
        </w:numPr>
        <w:spacing w:after="240"/>
        <w:ind w:left="360"/>
      </w:pPr>
      <w:r w:rsidRPr="00F73E39">
        <w:rPr>
          <w:rFonts w:hint="eastAsia"/>
        </w:rPr>
        <w:t>Program Forward Kinematics for Puma 560 robot</w:t>
      </w:r>
      <w:r>
        <w:t xml:space="preserve"> </w:t>
      </w:r>
      <w:r w:rsidRPr="00F73E39">
        <w:rPr>
          <w:rFonts w:hint="eastAsia"/>
        </w:rPr>
        <w:t xml:space="preserve">with your assumed values for </w:t>
      </w:r>
      <w:r>
        <w:rPr>
          <w:noProof/>
        </w:rPr>
        <w:drawing>
          <wp:inline distT="0" distB="0" distL="0" distR="0" wp14:anchorId="75D2100B" wp14:editId="16BE615F">
            <wp:extent cx="685800" cy="152400"/>
            <wp:effectExtent l="0" t="0" r="0" b="0"/>
            <wp:docPr id="10" name="그림 6" descr="DRW00001f0442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268731848" descr="DRW00001f0442d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Pr="00F73E39">
        <w:rPr>
          <w:rFonts w:hint="eastAsia"/>
        </w:rPr>
        <w:t xml:space="preserve">and </w:t>
      </w:r>
      <w:r>
        <w:rPr>
          <w:noProof/>
        </w:rPr>
        <w:drawing>
          <wp:inline distT="0" distB="0" distL="0" distR="0" wp14:anchorId="20AA383B" wp14:editId="3D3BE42F">
            <wp:extent cx="161925" cy="171450"/>
            <wp:effectExtent l="0" t="0" r="9525" b="0"/>
            <wp:docPr id="11" name="그림 5" descr="DRW00001f0442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193571248" descr="DRW00001f0442e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E39">
        <w:rPr>
          <w:rFonts w:hint="eastAsia"/>
        </w:rPr>
        <w:t xml:space="preserve">=&gt; </w:t>
      </w:r>
      <w:r>
        <w:rPr>
          <w:noProof/>
        </w:rPr>
        <w:drawing>
          <wp:inline distT="0" distB="0" distL="0" distR="0" wp14:anchorId="3DADB41E" wp14:editId="4BE3C2F5">
            <wp:extent cx="800100" cy="171450"/>
            <wp:effectExtent l="0" t="0" r="0" b="0"/>
            <wp:docPr id="15" name="그림 4" descr="DRW00001f0442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268733688" descr="DRW00001f0442e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Pr="00F73E39">
        <w:rPr>
          <w:rFonts w:hint="eastAsia"/>
        </w:rPr>
        <w:t xml:space="preserve">then, when </w:t>
      </w:r>
      <w:r>
        <w:rPr>
          <w:noProof/>
        </w:rPr>
        <w:drawing>
          <wp:inline distT="0" distB="0" distL="0" distR="0" wp14:anchorId="7BBB0598" wp14:editId="50D29B31">
            <wp:extent cx="76200" cy="152400"/>
            <wp:effectExtent l="0" t="0" r="0" b="0"/>
            <wp:docPr id="41" name="그림 3" descr="DRW00001f0442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268733128" descr="DRW00001f0442e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E39">
        <w:rPr>
          <w:rFonts w:hint="eastAsia"/>
        </w:rPr>
        <w:t>=[ 30</w:t>
      </w:r>
      <w:r w:rsidR="003F5547">
        <w:t xml:space="preserve"> </w:t>
      </w:r>
      <w:r w:rsidRPr="00F73E39">
        <w:rPr>
          <w:rFonts w:hint="eastAsia"/>
        </w:rPr>
        <w:t xml:space="preserve">deg 90 90 30 30 30], Find </w:t>
      </w:r>
      <w:r>
        <w:rPr>
          <w:noProof/>
        </w:rPr>
        <w:drawing>
          <wp:inline distT="0" distB="0" distL="0" distR="0" wp14:anchorId="3A98941F" wp14:editId="0A7743A1">
            <wp:extent cx="161925" cy="171450"/>
            <wp:effectExtent l="0" t="0" r="9525" b="0"/>
            <wp:docPr id="46" name="그림 2" descr="DRW00001f0442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194581512" descr="DRW00001f0442e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5547" w:rsidRDefault="003F5547" w:rsidP="003F5547">
      <w:pPr>
        <w:spacing w:after="240"/>
      </w:pPr>
    </w:p>
    <w:p w:rsidR="00F73E39" w:rsidRDefault="00F73E39" w:rsidP="003F5547">
      <w:pPr>
        <w:pStyle w:val="ListParagraph"/>
        <w:numPr>
          <w:ilvl w:val="0"/>
          <w:numId w:val="10"/>
        </w:numPr>
        <w:spacing w:before="240"/>
        <w:ind w:left="360"/>
      </w:pPr>
      <w:r w:rsidRPr="00F73E39">
        <w:rPr>
          <w:rFonts w:hint="eastAsia"/>
        </w:rPr>
        <w:t>Program Inverse Kinematics for Puma 560 robot.</w:t>
      </w:r>
      <w:r>
        <w:t xml:space="preserve"> </w:t>
      </w:r>
      <w:r w:rsidRPr="00F73E39">
        <w:rPr>
          <w:rFonts w:hint="eastAsia"/>
        </w:rPr>
        <w:t xml:space="preserve">Find the 8 solution sets corresponding to the </w:t>
      </w:r>
      <w:r>
        <w:rPr>
          <w:noProof/>
        </w:rPr>
        <w:drawing>
          <wp:inline distT="0" distB="0" distL="0" distR="0" wp14:anchorId="270D0DF8" wp14:editId="3ADD9BBD">
            <wp:extent cx="161925" cy="171450"/>
            <wp:effectExtent l="0" t="0" r="9525" b="0"/>
            <wp:docPr id="65" name="그림 1" descr="DRW00001f0442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194582792" descr="DRW00001f0442e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E39">
        <w:rPr>
          <w:rFonts w:hint="eastAsia"/>
        </w:rPr>
        <w:t>of prob. 1.</w:t>
      </w:r>
      <w:r>
        <w:t xml:space="preserve"> </w:t>
      </w:r>
      <w:r w:rsidRPr="00F73E39">
        <w:rPr>
          <w:rFonts w:hint="eastAsia"/>
        </w:rPr>
        <w:t>and make sure that one among your solution sets must be [ 30deg 90 90 30 30 30].</w:t>
      </w:r>
    </w:p>
    <w:p w:rsidR="00F73E39" w:rsidRDefault="00F73E39">
      <w:pPr>
        <w:spacing w:after="160" w:line="259" w:lineRule="auto"/>
        <w:rPr>
          <w:rFonts w:cs="Times New Roman"/>
          <w:sz w:val="32"/>
          <w:szCs w:val="20"/>
        </w:rPr>
      </w:pPr>
      <w:r>
        <w:rPr>
          <w:rFonts w:cs="Times New Roman"/>
          <w:sz w:val="32"/>
          <w:szCs w:val="20"/>
        </w:rPr>
        <w:br w:type="page"/>
      </w:r>
    </w:p>
    <w:p w:rsidR="005B0FB1" w:rsidRDefault="005B0FB1" w:rsidP="005B0FB1">
      <w:pPr>
        <w:pBdr>
          <w:bottom w:val="single" w:sz="4" w:space="1" w:color="auto"/>
        </w:pBdr>
        <w:jc w:val="center"/>
        <w:rPr>
          <w:rFonts w:cs="Times New Roman"/>
          <w:sz w:val="32"/>
          <w:szCs w:val="20"/>
        </w:rPr>
      </w:pPr>
      <w:r w:rsidRPr="005B0FB1">
        <w:rPr>
          <w:rFonts w:cs="Times New Roman"/>
          <w:sz w:val="32"/>
          <w:szCs w:val="20"/>
        </w:rPr>
        <w:lastRenderedPageBreak/>
        <w:t>Solutions</w:t>
      </w:r>
    </w:p>
    <w:p w:rsidR="005B0FB1" w:rsidRDefault="005B0FB1" w:rsidP="005B0FB1"/>
    <w:p w:rsidR="003F5547" w:rsidRDefault="003F5547" w:rsidP="00C77499">
      <w:pPr>
        <w:pStyle w:val="ListParagraph"/>
        <w:numPr>
          <w:ilvl w:val="0"/>
          <w:numId w:val="17"/>
        </w:numPr>
        <w:ind w:left="360"/>
      </w:pPr>
      <w:r>
        <w:t>Program Forward Kinematic for Puma 560 robot with the assumed value of a</w:t>
      </w:r>
      <w:r>
        <w:rPr>
          <w:vertAlign w:val="subscript"/>
        </w:rPr>
        <w:t>2</w:t>
      </w:r>
      <w:r>
        <w:t>, a</w:t>
      </w:r>
      <w:r>
        <w:rPr>
          <w:vertAlign w:val="subscript"/>
        </w:rPr>
        <w:t>3</w:t>
      </w:r>
      <w:r>
        <w:t>, d</w:t>
      </w:r>
      <w:r>
        <w:rPr>
          <w:vertAlign w:val="subscript"/>
        </w:rPr>
        <w:t>3</w:t>
      </w:r>
      <w:r>
        <w:t xml:space="preserve"> and d</w:t>
      </w:r>
      <w:r>
        <w:rPr>
          <w:vertAlign w:val="subscript"/>
        </w:rPr>
        <w:t>4</w:t>
      </w:r>
      <w:r>
        <w:t xml:space="preserve"> as below:</w:t>
      </w:r>
    </w:p>
    <w:p w:rsidR="003F5547" w:rsidRPr="003F5547" w:rsidRDefault="00E60369" w:rsidP="003F5547">
      <w:pPr>
        <w:pStyle w:val="ListParagraph"/>
        <w:ind w:left="3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.</m:t>
          </m:r>
          <m:r>
            <m:rPr>
              <m:sty m:val="p"/>
            </m:rPr>
            <w:rPr>
              <w:rFonts w:ascii="Cambria Math" w:hAnsi="Cambria Math"/>
            </w:rPr>
            <m:t>5813</m:t>
          </m:r>
        </m:oMath>
      </m:oMathPara>
    </w:p>
    <w:p w:rsidR="003F5547" w:rsidRPr="003F5547" w:rsidRDefault="00E60369" w:rsidP="003F5547">
      <w:pPr>
        <w:pStyle w:val="ListParagraph"/>
        <w:ind w:left="3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.0</m:t>
          </m:r>
          <m:r>
            <m:rPr>
              <m:sty m:val="p"/>
            </m:rPr>
            <w:rPr>
              <w:rFonts w:ascii="Cambria Math" w:hAnsi="Cambria Math"/>
            </w:rPr>
            <m:t>655</m:t>
          </m:r>
        </m:oMath>
      </m:oMathPara>
    </w:p>
    <w:p w:rsidR="003F5547" w:rsidRPr="003F5547" w:rsidRDefault="00E60369" w:rsidP="003F5547">
      <w:pPr>
        <w:pStyle w:val="ListParagraph"/>
        <w:ind w:left="3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.1</m:t>
          </m:r>
          <m:r>
            <m:rPr>
              <m:sty m:val="p"/>
            </m:rPr>
            <w:rPr>
              <w:rFonts w:ascii="Cambria Math" w:hAnsi="Cambria Math"/>
            </w:rPr>
            <m:t>579</m:t>
          </m:r>
        </m:oMath>
      </m:oMathPara>
    </w:p>
    <w:p w:rsidR="003F5547" w:rsidRPr="003F5547" w:rsidRDefault="00E60369" w:rsidP="003F5547">
      <w:pPr>
        <w:pStyle w:val="ListParagraph"/>
        <w:ind w:left="3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.</m:t>
          </m:r>
          <m:r>
            <m:rPr>
              <m:sty m:val="p"/>
            </m:rPr>
            <w:rPr>
              <w:rFonts w:ascii="Cambria Math" w:hAnsi="Cambria Math"/>
            </w:rPr>
            <m:t>5442</m:t>
          </m:r>
        </m:oMath>
      </m:oMathPara>
    </w:p>
    <w:p w:rsidR="003F5547" w:rsidRDefault="003F5547" w:rsidP="003F5547">
      <w:pPr>
        <w:pStyle w:val="ListParagraph"/>
        <w:ind w:left="360"/>
        <w:rPr>
          <w:sz w:val="26"/>
          <w:szCs w:val="26"/>
          <w:shd w:val="clear" w:color="auto" w:fill="FFFFFF"/>
        </w:rPr>
      </w:pPr>
      <w:r>
        <w:t xml:space="preserve">When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  <w:shd w:val="clear" w:color="auto" w:fill="FFFFFF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θ</m:t>
            </m:r>
          </m:e>
        </m:acc>
        <m:r>
          <w:rPr>
            <w:rFonts w:ascii="Cambria Math" w:hAnsi="Cambria Math" w:cs="Times New Roman"/>
            <w:noProof/>
            <w:sz w:val="26"/>
            <w:szCs w:val="26"/>
            <w:shd w:val="clear" w:color="auto" w:fill="FFFFFF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  <w:shd w:val="clear" w:color="auto" w:fill="FFFFFF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30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deg 90 90 30 30 30</m:t>
            </m:r>
          </m:e>
        </m:d>
        <m:r>
          <w:rPr>
            <w:rFonts w:ascii="Cambria Math" w:hAnsi="Cambria Math" w:cs="Times New Roman"/>
            <w:noProof/>
            <w:sz w:val="26"/>
            <w:szCs w:val="26"/>
            <w:shd w:val="clear" w:color="auto" w:fill="FFFFFF"/>
          </w:rPr>
          <m:t>=[</m:t>
        </m:r>
        <m:f>
          <m:fPr>
            <m:ctrl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π</m:t>
            </m: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  <w:shd w:val="clear" w:color="auto" w:fill="FFFFFF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6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  <w:shd w:val="clear" w:color="auto" w:fill="FFFFFF"/>
          </w:rPr>
          <m:t xml:space="preserve">  </m:t>
        </m:r>
        <m:f>
          <m:fPr>
            <m:ctrl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π</m:t>
            </m: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  <w:shd w:val="clear" w:color="auto" w:fill="FFFFFF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2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  <w:shd w:val="clear" w:color="auto" w:fill="FFFFFF"/>
          </w:rPr>
          <m:t xml:space="preserve">  </m:t>
        </m:r>
        <m:f>
          <m:fPr>
            <m:ctrl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π</m:t>
            </m: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  <w:shd w:val="clear" w:color="auto" w:fill="FFFFFF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2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  <w:shd w:val="clear" w:color="auto" w:fill="FFFFFF"/>
          </w:rPr>
          <m:t xml:space="preserve">  </m:t>
        </m:r>
        <m:f>
          <m:fPr>
            <m:ctrl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π</m:t>
            </m: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  <w:shd w:val="clear" w:color="auto" w:fill="FFFFFF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6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  <w:shd w:val="clear" w:color="auto" w:fill="FFFFFF"/>
          </w:rPr>
          <m:t xml:space="preserve">  </m:t>
        </m:r>
        <m:f>
          <m:fPr>
            <m:ctrl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π</m:t>
            </m: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  <w:shd w:val="clear" w:color="auto" w:fill="FFFFFF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6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  <w:shd w:val="clear" w:color="auto" w:fill="FFFFFF"/>
          </w:rPr>
          <m:t xml:space="preserve">  </m:t>
        </m:r>
        <m:f>
          <m:fPr>
            <m:ctrl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π</m:t>
            </m: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  <w:shd w:val="clear" w:color="auto" w:fill="FFFFFF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6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  <w:shd w:val="clear" w:color="auto" w:fill="FFFFFF"/>
          </w:rPr>
          <m:t>]</m:t>
        </m:r>
      </m:oMath>
    </w:p>
    <w:p w:rsidR="003F5547" w:rsidRDefault="003F5547" w:rsidP="003F5547">
      <w:pPr>
        <w:pStyle w:val="ListParagraph"/>
        <w:ind w:left="360"/>
        <w:rPr>
          <w:sz w:val="26"/>
          <w:szCs w:val="26"/>
          <w:shd w:val="clear" w:color="auto" w:fill="FFFFFF"/>
        </w:rPr>
      </w:pPr>
      <w:r>
        <w:rPr>
          <w:sz w:val="26"/>
          <w:szCs w:val="26"/>
          <w:shd w:val="clear" w:color="auto" w:fill="FFFFFF"/>
        </w:rPr>
        <w:t xml:space="preserve">The result of matrix </w:t>
      </w:r>
      <m:oMath>
        <m:sPre>
          <m:sPre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  <w:shd w:val="clear" w:color="auto" w:fill="FFFFFF"/>
              </w:rPr>
            </m:ctrlPr>
          </m:sPrePr>
          <m:sub>
            <m: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T</m:t>
            </m:r>
          </m:sub>
          <m:sup>
            <m: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o</m:t>
            </m:r>
          </m:sup>
          <m:e>
            <m: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T</m:t>
            </m:r>
          </m:e>
        </m:sPre>
      </m:oMath>
      <w:r>
        <w:rPr>
          <w:sz w:val="26"/>
          <w:szCs w:val="26"/>
          <w:shd w:val="clear" w:color="auto" w:fill="FFFFFF"/>
        </w:rPr>
        <w:t xml:space="preserve"> as below:</w:t>
      </w:r>
    </w:p>
    <w:p w:rsidR="00BC0A04" w:rsidRDefault="00BC0A04" w:rsidP="003F5547">
      <w:pPr>
        <w:pStyle w:val="ListParagraph"/>
        <w:ind w:left="360"/>
        <w:rPr>
          <w:sz w:val="26"/>
          <w:szCs w:val="26"/>
          <w:shd w:val="clear" w:color="auto" w:fill="FFFFFF"/>
        </w:rPr>
      </w:pPr>
    </w:p>
    <w:p w:rsidR="003F5547" w:rsidRDefault="0053622E" w:rsidP="00BC0A04">
      <w:pPr>
        <w:pStyle w:val="ListParagraph"/>
        <w:ind w:left="360"/>
        <w:jc w:val="center"/>
      </w:pPr>
      <w:r w:rsidRPr="00BC0A04">
        <w:rPr>
          <w:position w:val="-66"/>
        </w:rPr>
        <w:object w:dxaOrig="4239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9pt;height:1in" o:ole="">
            <v:imagedata r:id="rId13" o:title=""/>
          </v:shape>
          <o:OLEObject Type="Embed" ProgID="Equation.DSMT4" ShapeID="_x0000_i1025" DrawAspect="Content" ObjectID="_1506626261" r:id="rId14"/>
        </w:object>
      </w:r>
    </w:p>
    <w:p w:rsidR="00BC0A04" w:rsidRDefault="00BC0A04" w:rsidP="00BC0A04">
      <w:pPr>
        <w:pStyle w:val="ListParagraph"/>
        <w:ind w:left="360"/>
      </w:pPr>
      <w:r>
        <w:t>Matlab code is presented as the following:</w:t>
      </w:r>
    </w:p>
    <w:p w:rsidR="00BC0A04" w:rsidRDefault="00BC0A04" w:rsidP="00BC0A04">
      <w:pPr>
        <w:pStyle w:val="ListParagraph"/>
        <w:ind w:left="360"/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9377"/>
      </w:tblGrid>
      <w:tr w:rsidR="00BC0A04" w:rsidTr="00BC0A04">
        <w:tc>
          <w:tcPr>
            <w:tcW w:w="9377" w:type="dxa"/>
          </w:tcPr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clc;clear 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all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; close 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all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Input%%%%%%%%%%%%%%%%%%%%%%%%%%%%%%%%%%%%%%%%%%%%%%%%%%%%%%%%%%%%%%%%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 theta1=pi/6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 theta2=pi/2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 theta3=pi/2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 theta4=pi/6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 theta5=pi/6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 theta6=pi/6</w:t>
            </w:r>
          </w:p>
          <w:p w:rsidR="00F76E71" w:rsidRDefault="00F76E71" w:rsidP="00F76E7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heta1=0.5236</w:t>
            </w:r>
          </w:p>
          <w:p w:rsidR="00F76E71" w:rsidRDefault="00F76E71" w:rsidP="00F76E7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heta2=1.5708</w:t>
            </w:r>
          </w:p>
          <w:p w:rsidR="00F76E71" w:rsidRDefault="00F76E71" w:rsidP="00F76E7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heta3=1.5708</w:t>
            </w:r>
          </w:p>
          <w:p w:rsidR="00F76E71" w:rsidRDefault="00F76E71" w:rsidP="00F76E7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heta4=0.5236</w:t>
            </w:r>
          </w:p>
          <w:p w:rsidR="00F76E71" w:rsidRDefault="00F76E71" w:rsidP="00F76E7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heta5=0.5236</w:t>
            </w:r>
          </w:p>
          <w:p w:rsidR="00F76E71" w:rsidRDefault="00F76E71" w:rsidP="00F76E7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heta6=0.5236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D_H_PARAMETERS%%%%%%%%%%%%%%%%%%%%%%%%%%%%%%%%%%%%%%%%%%%%%%%%%%%%%%%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npha0=0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nhpha1=-pi/2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npha2=0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npha3=-pi/2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npha4=pi/2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npha5=-pi/2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0=0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1=0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2=0.5813;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3=0.0655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4=0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5=0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d1=0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d2=0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d3=0.1579;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d4=0.5442;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d5=0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d6=0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%%%%%%%%%%%%%%%%%%%%%%%%%%%%%%%%%%%%%%%%%%%%%%%%%%%%%%%%%%%%%%%%%%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Forward kinematic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%%%%%%%%%%%%%%%%%%%%%%%%%%%%%%%%%%%%%%%%%%%%%%%%%%%%%%%%%%%%%%%%%%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c23=cos(theta2)*cos(theta3)-sin(theta2)*sin(theta3)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23=cos(theta2)*sin(theta3)+sin(theta2)*cos(theta3)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lastRenderedPageBreak/>
              <w:t>r11=cos(theta1)*(c23*(cos(theta4)*cos(theta5)*cos(theta6)-sin(theta4)*sin(theta6))-s23*sin(theta5)*cos(theta6))+sin(theta1)*(sin(theta4)*cos(theta5)*cos(theta6)+cos(theta4)*sin(theta6))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21=sin(theta1)*(c23*(cos(theta4)*cos(theta5)*cos(theta6)-sin(theta4)*sin(theta6))-s23*sin(theta5)*cos(theta6))-cos(theta1)*(sin(theta4)*cos(theta5)*cos(theta6)+cos(theta4)*sin(theta6))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31=-s23*(cos(theta4)*cos(theta5)*cos(theta6)-sin(theta4)*sin(theta6))-c23*sin(theta5)*cos(theta6)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12=cos(theta1)*(c23*(-cos(theta4)*cos(theta5)*sin(theta6)-sin(theta4)*cos(theta6))+s23*sin(theta5)*sin(theta6))+sin(theta1)*(cos(theta4)*cos(theta6)-sin(theta4)*cos(theta5)*sin(theta6))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22=sin(theta1)*(c23*(-cos(theta4)*cos(theta5)*sin(theta6)-sin(theta4)*cos(theta6))+s23*sin(theta5)*sin(theta6))-cos(theta1)*(cos(theta4)*cos(theta6)-sin(theta4)*cos(theta5)*sin(theta6))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32=-s23*(-cos(theta4)*cos(theta5)*sin(theta6)-sin(theta4)*cos(theta6))+c23*sin(theta5)*sin(theta6)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13=-cos(theta1)*(c23*cos(theta4)*sin(theta5)+s23*cos(theta5))-sin(theta1)*sin(theta4)*sin(theta5)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23=-sin(theta1)*(c23*cos(theta4)*sin(theta5)+s23*cos(theta5))+cos(theta1)*sin(theta4)*sin(theta5)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33=s23*cos(theta4)*sin(theta5)-c23*cos(theta5)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px=cos(theta1)*(a2*cos(theta2)+a3*c23-d4*s23)-d3*sin(theta1)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py=sin(theta1)*(a2*cos(theta2)+a3*c23-d4*s23)+d3*cos(theta1)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pz=-a3*s23-a2*sin(theta2)-d4*c23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_0_6=[r11 r12 r13 px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  r21 r22 r23 py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  r31 r32 r33 pz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  0 0 0 1]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_6_t=[1 0 0 1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0 1 0 1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0 0 1 2;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0 0 0 1]</w:t>
            </w:r>
          </w:p>
          <w:p w:rsidR="00BC0A04" w:rsidRDefault="00BC0A04" w:rsidP="00BC0A0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_0_t=T_0_6*T_6_t</w:t>
            </w:r>
          </w:p>
          <w:p w:rsidR="00BC0A04" w:rsidRDefault="00BC0A04" w:rsidP="00BC0A04">
            <w:pPr>
              <w:pStyle w:val="ListParagraph"/>
              <w:ind w:left="0"/>
            </w:pPr>
          </w:p>
        </w:tc>
      </w:tr>
    </w:tbl>
    <w:p w:rsidR="00BC0A04" w:rsidRDefault="00BC0A04" w:rsidP="00BC0A04">
      <w:pPr>
        <w:pStyle w:val="ListParagraph"/>
        <w:ind w:left="360"/>
      </w:pPr>
    </w:p>
    <w:p w:rsidR="009F65EB" w:rsidRPr="009F65EB" w:rsidRDefault="009F65EB" w:rsidP="009F65EB">
      <w:pPr>
        <w:pStyle w:val="ListParagraph"/>
        <w:numPr>
          <w:ilvl w:val="0"/>
          <w:numId w:val="17"/>
        </w:numPr>
        <w:ind w:left="360"/>
      </w:pPr>
      <w:r w:rsidRPr="009F65EB">
        <w:t>Program Inverse Kinematic for Puma 560</w:t>
      </w:r>
      <w:r>
        <w:t xml:space="preserve">. Among 8 solution sets, the first set is the given set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  <w:shd w:val="clear" w:color="auto" w:fill="FFFFFF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θ</m:t>
            </m:r>
          </m:e>
        </m:acc>
        <m:r>
          <w:rPr>
            <w:rFonts w:ascii="Cambria Math" w:hAnsi="Cambria Math" w:cs="Times New Roman"/>
            <w:noProof/>
            <w:sz w:val="26"/>
            <w:szCs w:val="26"/>
            <w:shd w:val="clear" w:color="auto" w:fill="FFFFFF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  <w:shd w:val="clear" w:color="auto" w:fill="FFFFFF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30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deg 90 90 30 30 30</m:t>
            </m:r>
          </m:e>
        </m:d>
        <m:r>
          <w:rPr>
            <w:rFonts w:ascii="Cambria Math" w:hAnsi="Cambria Math" w:cs="Times New Roman"/>
            <w:noProof/>
            <w:sz w:val="26"/>
            <w:szCs w:val="26"/>
            <w:shd w:val="clear" w:color="auto" w:fill="FFFFFF"/>
          </w:rPr>
          <m:t>=[</m:t>
        </m:r>
        <m:f>
          <m:fPr>
            <m:ctrl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π</m:t>
            </m: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  <w:shd w:val="clear" w:color="auto" w:fill="FFFFFF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6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  <w:shd w:val="clear" w:color="auto" w:fill="FFFFFF"/>
          </w:rPr>
          <m:t xml:space="preserve">  </m:t>
        </m:r>
        <m:f>
          <m:fPr>
            <m:ctrl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π</m:t>
            </m: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  <w:shd w:val="clear" w:color="auto" w:fill="FFFFFF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2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  <w:shd w:val="clear" w:color="auto" w:fill="FFFFFF"/>
          </w:rPr>
          <m:t xml:space="preserve">  </m:t>
        </m:r>
        <m:f>
          <m:fPr>
            <m:ctrl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π</m:t>
            </m: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  <w:shd w:val="clear" w:color="auto" w:fill="FFFFFF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2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  <w:shd w:val="clear" w:color="auto" w:fill="FFFFFF"/>
          </w:rPr>
          <m:t xml:space="preserve">  </m:t>
        </m:r>
        <m:f>
          <m:fPr>
            <m:ctrl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π</m:t>
            </m: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  <w:shd w:val="clear" w:color="auto" w:fill="FFFFFF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6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  <w:shd w:val="clear" w:color="auto" w:fill="FFFFFF"/>
          </w:rPr>
          <m:t xml:space="preserve">  </m:t>
        </m:r>
        <m:f>
          <m:fPr>
            <m:ctrl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π</m:t>
            </m: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  <w:shd w:val="clear" w:color="auto" w:fill="FFFFFF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6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  <w:shd w:val="clear" w:color="auto" w:fill="FFFFFF"/>
          </w:rPr>
          <m:t xml:space="preserve">  </m:t>
        </m:r>
        <m:f>
          <m:fPr>
            <m:ctrl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π</m:t>
            </m: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  <w:shd w:val="clear" w:color="auto" w:fill="FFFFFF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6"/>
                <w:szCs w:val="26"/>
                <w:shd w:val="clear" w:color="auto" w:fill="FFFFFF"/>
              </w:rPr>
              <m:t>6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  <w:shd w:val="clear" w:color="auto" w:fill="FFFFFF"/>
          </w:rPr>
          <m:t>]</m:t>
        </m:r>
      </m:oMath>
    </w:p>
    <w:p w:rsidR="009F65EB" w:rsidRDefault="009F65EB" w:rsidP="009F65EB">
      <w:pPr>
        <w:pStyle w:val="ListParagraph"/>
        <w:ind w:left="360"/>
        <w:rPr>
          <w:sz w:val="26"/>
          <w:szCs w:val="26"/>
          <w:shd w:val="clear" w:color="auto" w:fill="FFFFFF"/>
        </w:rPr>
      </w:pPr>
      <w:r>
        <w:rPr>
          <w:sz w:val="26"/>
          <w:szCs w:val="26"/>
          <w:shd w:val="clear" w:color="auto" w:fill="FFFFFF"/>
        </w:rPr>
        <w:t>The result is shown as below:</w:t>
      </w:r>
    </w:p>
    <w:p w:rsidR="009F65EB" w:rsidRPr="009F65EB" w:rsidRDefault="009F65EB" w:rsidP="009F65EB">
      <w:pPr>
        <w:pStyle w:val="ListParagraph"/>
        <w:ind w:left="360"/>
      </w:pPr>
    </w:p>
    <w:tbl>
      <w:tblPr>
        <w:tblStyle w:val="TableGrid"/>
        <w:tblW w:w="9812" w:type="dxa"/>
        <w:tblLook w:val="04A0" w:firstRow="1" w:lastRow="0" w:firstColumn="1" w:lastColumn="0" w:noHBand="0" w:noVBand="1"/>
      </w:tblPr>
      <w:tblGrid>
        <w:gridCol w:w="1728"/>
        <w:gridCol w:w="1244"/>
        <w:gridCol w:w="1368"/>
        <w:gridCol w:w="1368"/>
        <w:gridCol w:w="1368"/>
        <w:gridCol w:w="1368"/>
        <w:gridCol w:w="1368"/>
      </w:tblGrid>
      <w:tr w:rsidR="0053622E" w:rsidTr="00FA6C5C">
        <w:tc>
          <w:tcPr>
            <w:tcW w:w="1728" w:type="dxa"/>
          </w:tcPr>
          <w:p w:rsidR="0053622E" w:rsidRDefault="003442A2" w:rsidP="003442A2">
            <w:pPr>
              <w:jc w:val="center"/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</w:pPr>
            <w:r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  <w:t>Item</w:t>
            </w:r>
          </w:p>
        </w:tc>
        <w:tc>
          <w:tcPr>
            <w:tcW w:w="1244" w:type="dxa"/>
          </w:tcPr>
          <w:p w:rsidR="0053622E" w:rsidRDefault="0053622E" w:rsidP="00FA6C5C">
            <w:pPr>
              <w:jc w:val="both"/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noProof/>
                        <w:sz w:val="26"/>
                        <w:szCs w:val="26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368" w:type="dxa"/>
          </w:tcPr>
          <w:p w:rsidR="0053622E" w:rsidRDefault="0053622E" w:rsidP="00FA6C5C">
            <w:pPr>
              <w:jc w:val="both"/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noProof/>
                        <w:sz w:val="26"/>
                        <w:szCs w:val="26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368" w:type="dxa"/>
          </w:tcPr>
          <w:p w:rsidR="0053622E" w:rsidRDefault="0053622E" w:rsidP="00FA6C5C">
            <w:pPr>
              <w:jc w:val="both"/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noProof/>
                        <w:sz w:val="26"/>
                        <w:szCs w:val="26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368" w:type="dxa"/>
          </w:tcPr>
          <w:p w:rsidR="0053622E" w:rsidRDefault="0053622E" w:rsidP="00FA6C5C">
            <w:pPr>
              <w:jc w:val="both"/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noProof/>
                        <w:sz w:val="26"/>
                        <w:szCs w:val="26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368" w:type="dxa"/>
          </w:tcPr>
          <w:p w:rsidR="0053622E" w:rsidRDefault="0053622E" w:rsidP="00FA6C5C">
            <w:pPr>
              <w:jc w:val="both"/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noProof/>
                        <w:sz w:val="26"/>
                        <w:szCs w:val="26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368" w:type="dxa"/>
          </w:tcPr>
          <w:p w:rsidR="0053622E" w:rsidRDefault="0053622E" w:rsidP="00FA6C5C">
            <w:pPr>
              <w:jc w:val="both"/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noProof/>
                        <w:sz w:val="26"/>
                        <w:szCs w:val="26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6</m:t>
                    </m:r>
                  </m:sub>
                </m:sSub>
              </m:oMath>
            </m:oMathPara>
          </w:p>
        </w:tc>
      </w:tr>
      <w:tr w:rsidR="0053622E" w:rsidTr="00AB5C51">
        <w:tc>
          <w:tcPr>
            <w:tcW w:w="1728" w:type="dxa"/>
          </w:tcPr>
          <w:p w:rsidR="0053622E" w:rsidRDefault="0053622E" w:rsidP="0053622E">
            <w:pPr>
              <w:jc w:val="both"/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</w:pPr>
            <w:r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  <w:t>Solution set 1</w:t>
            </w:r>
          </w:p>
        </w:tc>
        <w:tc>
          <w:tcPr>
            <w:tcW w:w="1244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0.5236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-4.7124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1.5708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0.5236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0.5236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0.5236</w:t>
            </w:r>
          </w:p>
        </w:tc>
      </w:tr>
      <w:tr w:rsidR="0053622E" w:rsidTr="00AB5C51">
        <w:tc>
          <w:tcPr>
            <w:tcW w:w="1728" w:type="dxa"/>
          </w:tcPr>
          <w:p w:rsidR="0053622E" w:rsidRDefault="0053622E" w:rsidP="0053622E">
            <w:pPr>
              <w:jc w:val="both"/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</w:pPr>
            <w:r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  <w:t>Solution set 2</w:t>
            </w:r>
          </w:p>
        </w:tc>
        <w:tc>
          <w:tcPr>
            <w:tcW w:w="1244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1.3100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-0.5401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1.5708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-0.2569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2.6049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0.0727</w:t>
            </w:r>
          </w:p>
        </w:tc>
      </w:tr>
      <w:tr w:rsidR="0053622E" w:rsidTr="00AB5C51">
        <w:tc>
          <w:tcPr>
            <w:tcW w:w="1728" w:type="dxa"/>
          </w:tcPr>
          <w:p w:rsidR="0053622E" w:rsidRDefault="0053622E" w:rsidP="0053622E">
            <w:pPr>
              <w:jc w:val="both"/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</w:pPr>
            <w:r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  <w:t>Solution set 3</w:t>
            </w:r>
          </w:p>
        </w:tc>
        <w:tc>
          <w:tcPr>
            <w:tcW w:w="1244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1.3100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-4.7124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1.8104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-0.4579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0.2982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0.7350</w:t>
            </w:r>
          </w:p>
        </w:tc>
      </w:tr>
      <w:tr w:rsidR="0053622E" w:rsidTr="00AB5C51">
        <w:tc>
          <w:tcPr>
            <w:tcW w:w="1728" w:type="dxa"/>
          </w:tcPr>
          <w:p w:rsidR="0053622E" w:rsidRDefault="0053622E" w:rsidP="0053622E">
            <w:pPr>
              <w:jc w:val="both"/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</w:pPr>
            <w:r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  <w:t>Solution set 4</w:t>
            </w:r>
          </w:p>
        </w:tc>
        <w:tc>
          <w:tcPr>
            <w:tcW w:w="1244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0.5236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-2.6015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1.8104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2.8763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1.8764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-2.2359</w:t>
            </w:r>
          </w:p>
        </w:tc>
      </w:tr>
      <w:tr w:rsidR="0053622E" w:rsidTr="00AB5C51">
        <w:tc>
          <w:tcPr>
            <w:tcW w:w="1728" w:type="dxa"/>
          </w:tcPr>
          <w:p w:rsidR="0053622E" w:rsidRDefault="0053622E" w:rsidP="0053622E">
            <w:pPr>
              <w:jc w:val="both"/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</w:pPr>
            <w:r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  <w:t>Solution set 5</w:t>
            </w:r>
          </w:p>
        </w:tc>
        <w:tc>
          <w:tcPr>
            <w:tcW w:w="1244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0.5236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-4.7124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1.5708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3.6652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-0.5236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3.6652</w:t>
            </w:r>
          </w:p>
        </w:tc>
      </w:tr>
      <w:tr w:rsidR="0053622E" w:rsidTr="00AB5C51">
        <w:tc>
          <w:tcPr>
            <w:tcW w:w="1728" w:type="dxa"/>
          </w:tcPr>
          <w:p w:rsidR="0053622E" w:rsidRDefault="0053622E" w:rsidP="0053622E">
            <w:pPr>
              <w:jc w:val="both"/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</w:pPr>
            <w:r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  <w:t>Solution set 6</w:t>
            </w:r>
          </w:p>
        </w:tc>
        <w:tc>
          <w:tcPr>
            <w:tcW w:w="1244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1.3100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-0.5401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1.5708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2.8847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-2.6049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3.2142</w:t>
            </w:r>
          </w:p>
        </w:tc>
      </w:tr>
      <w:tr w:rsidR="0053622E" w:rsidTr="00AB5C51">
        <w:tc>
          <w:tcPr>
            <w:tcW w:w="1728" w:type="dxa"/>
          </w:tcPr>
          <w:p w:rsidR="0053622E" w:rsidRDefault="0053622E" w:rsidP="0053622E">
            <w:pPr>
              <w:jc w:val="both"/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</w:pPr>
            <w:r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  <w:t>Solution set 7</w:t>
            </w:r>
          </w:p>
        </w:tc>
        <w:tc>
          <w:tcPr>
            <w:tcW w:w="1244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1.3100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-4.7123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1.8104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2.6837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-0.2982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3.8766</w:t>
            </w:r>
          </w:p>
        </w:tc>
      </w:tr>
      <w:tr w:rsidR="0053622E" w:rsidTr="00AB5C51">
        <w:tc>
          <w:tcPr>
            <w:tcW w:w="1728" w:type="dxa"/>
          </w:tcPr>
          <w:p w:rsidR="0053622E" w:rsidRDefault="0053622E" w:rsidP="0053622E">
            <w:r w:rsidRPr="0007025D"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  <w:t xml:space="preserve">Solution set </w:t>
            </w:r>
            <w:r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  <w:t>8</w:t>
            </w:r>
          </w:p>
        </w:tc>
        <w:tc>
          <w:tcPr>
            <w:tcW w:w="1244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0.5236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-2.6015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1.8104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6.0179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-1.8764</w:t>
            </w:r>
          </w:p>
        </w:tc>
        <w:tc>
          <w:tcPr>
            <w:tcW w:w="1368" w:type="dxa"/>
            <w:vAlign w:val="center"/>
          </w:tcPr>
          <w:p w:rsidR="0053622E" w:rsidRDefault="0053622E" w:rsidP="003442A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t>0.9057</w:t>
            </w:r>
          </w:p>
        </w:tc>
      </w:tr>
    </w:tbl>
    <w:p w:rsidR="009F65EB" w:rsidRDefault="009F65EB" w:rsidP="00BC0A04">
      <w:pPr>
        <w:pStyle w:val="ListParagraph"/>
        <w:ind w:left="360"/>
      </w:pPr>
    </w:p>
    <w:p w:rsidR="00196A84" w:rsidRDefault="00196A84" w:rsidP="00BC0A04">
      <w:pPr>
        <w:pStyle w:val="ListParagraph"/>
        <w:ind w:left="360"/>
      </w:pPr>
      <w:r>
        <w:t>In which  -4.7124 = pi*2 – 2*pi</w:t>
      </w:r>
      <w:bookmarkStart w:id="0" w:name="_GoBack"/>
      <w:bookmarkEnd w:id="0"/>
    </w:p>
    <w:p w:rsidR="00196A84" w:rsidRDefault="00196A84" w:rsidP="00BC0A04">
      <w:pPr>
        <w:pStyle w:val="ListParagraph"/>
        <w:ind w:left="360"/>
      </w:pPr>
    </w:p>
    <w:p w:rsidR="009C062E" w:rsidRDefault="007F3D50" w:rsidP="00196A84">
      <w:pPr>
        <w:pStyle w:val="ListParagraph"/>
        <w:ind w:left="360"/>
      </w:pPr>
      <w:r>
        <w:lastRenderedPageBreak/>
        <w:t>Matlab code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9377"/>
      </w:tblGrid>
      <w:tr w:rsidR="009C062E" w:rsidTr="009C062E">
        <w:tc>
          <w:tcPr>
            <w:tcW w:w="9737" w:type="dxa"/>
          </w:tcPr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%%%%%%%%%%%%%%%%%%%%%%%%%%%%%%%%%%%%%%%%%%%%%%%%%%%%%%%%%%%%%%%%%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Inverse manipulator kinematics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%%%%%%%%%%%%%%%%%%%%%%%%%%%%%%%%%%%%%%%%%%%%%%%%%%%%%%%%%%%%%%%%%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=T_0_t*T_6_t^-1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K=((A(1,4)^2+A(2,4)^2+A(3,4)^2)-a2^2-a3^2-d3^2-d4^2)/(2*a2);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 solutions set #1:%%%%%%%%%%%%%%%%%%%%%%%%%%%%%%%%%%%%%%%%%%%%%%%%%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t1=atan2(A(2,4),A(1,4))-atan2(d3,-sqrt(A(2,4)^2+A(1,4)^2-d3^2))     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-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t3=atan2(a3,d4)-atan2(K,sqrt(a3^2+d4^2-K^2))                        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+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23=atan2((-a3-a2*cos(tt3))*A(3,4)-(cos(tt1)*A(1,4)+sin(tt1)*A(2,4))*(d4-a2*sin(tt3)),(a2*sin(tt3)-d4)*A(3,4)+(a3+a2*cos(tt3))*(cos(tt1)*A(1,4)+sin(tt1)*A(2,4)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2=tt23-tt3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c4s5=-A(1,3)*cos(tt1)*cos(tt23)-A(2,3)*sin(tt1)*cos(tt23)+A(3,3)*sin(tt23);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4s5=-A(1,3)*sin(tt1)+A(2,3)*cos(tt1);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if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and(abs(c4s5)&lt;10^-8,abs(s4s5)&lt;10^-8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tt5=0   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tt4=0.1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s6=-A(1,1)*(cos(tt1)*cos(tt23)*sin(tt4)-sin(tt1)*cos(tt4))-A(2,1)*(sin(tt1)*cos(tt23)*sin(tt4)+cos(tt1)*cos(tt4))+A(3,1)*(sin(tt23)*sin(tt4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c6=A(1,1)*((cos(tt1)*cos(tt23)*cos(tt4)+sin(tt1)*sin(tt4))*cos(tt5)-cos(tt1)*sin(tt23)*sin(tt5))+A(2,1)*((sin(tt1)*cos(tt23)*cos(tt4)-cos(tt1)*sin(tt4))*cos(tt5)-sin(tt1)*sin(tt23)*sin(tt5))-A(3,1)*(sin(tt23)*cos(tt4)*cos(tt5)+cos(tt23)*sin(tt5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tt6=atan2(s6,c6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else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4=atan2(s4s5,c4s5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5=-A(1,3)*(cos(tt1)*cos(tt23)*cos(tt4)+sin(tt1)*sin(tt4))-A(2,3)*(sin(tt1)*cos(tt23)*cos(tt4)-cos(tt1)*sin(tt4))+A(3,3)*(sin(tt23)*cos(tt4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c5=A(1,3)*(-cos(tt1)*sin(tt23))+A(2,3)*(-sin(tt1)*sin(tt23))+A(3,3)*(-cos(tt23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5=atan2(s5,c5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6=-A(1,1)*(cos(tt1)*cos(tt23)*sin(tt4)-sin(tt1)*cos(tt4))-A(2,1)*(sin(tt1)*cos(tt23)*sin(tt4)+cos(tt1)*cos(tt4))+A(3,1)*(sin(tt23)*sin(tt4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c6=A(1,1)*((cos(tt1)*cos(tt23)*cos(tt4)+sin(tt1)*sin(tt4))*cos(tt5)-cos(tt1)*sin(tt23)*sin(tt5))+A(2,1)*((sin(tt1)*cos(tt23)*cos(tt4)-cos(tt1)*sin(tt4))*cos(tt5)-sin(tt1)*sin(tt23)*sin(tt5))-A(3,1)*(sin(tt23)*cos(tt4)*cos(tt5)+cos(tt23)*sin(tt5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6=atan2(s6,c6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end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 solutions set #2 %%%%%%%%%%%%%%%%%%%%%%%%%%%%%%%%%%%%%%%%%%%%%%%%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 xml:space="preserve"> 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t1_1=atan2(A(2,4),A(1,4))-atan2(d3,sqrt(A(2,4)^2+A(1,4)^2-d3^2))    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+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t3_1=atan2(a3,d4)-atan2(K,sqrt(a3^2+d4^2-K^2))                      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+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23_1=atan2((-a3-a2*cos(tt3_1))*A(3,4)-(cos(tt1_1)*A(1,4)+sin(tt1_1)*A(2,4))*(d4-a2*sin(tt3_1)),(a2*sin(tt3_1)-d4)*A(3,4)+(a3+a2*cos(tt3_1))*(cos(tt1_1)*A(1,4)+sin(tt1_1)*A(2,4)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2_1=tt23_1-tt3_1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c4s5_1=-A(1,3)*cos(tt1_1)*cos(tt23_1)-A(2,3)*sin(tt1_1)*cos(tt23_1)+A(3,3)*sin(tt23_1);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4s5_1=-A(1,3)*sin(tt1_1)+A(2,3)*cos(tt1_1);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if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and(abs(c4s5_1)&lt;10^-8,abs(s4s5_1)&lt;10^-8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tt5_1=0   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tt4_1=0.1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s6_1=-A(1,1)*(cos(tt1_1)*cos(tt23_1)*sin(tt4_1)-sin(tt1_1)*cos(tt4_1))-A(2,1)*(sin(tt1_1)*cos(tt23_1)*sin(tt4_1)+cos(tt1_1)*cos(tt4_1))+A(3,1)*(sin(tt23_1)*sin(tt4_1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lastRenderedPageBreak/>
              <w:t xml:space="preserve">     c6_1=A(1,1)*((cos(tt1_1)*cos(tt23_1)*cos(tt4_1)+sin(tt1_1)*sin(tt4_1))*cos(tt5_1)-cos(tt1_1)*sin(tt23_1)*sin(tt5_1))+A(2,1)*((sin(tt1_1)*cos(tt23_1)*cos(tt4_1)-cos(tt1_1)*sin(tt4_1))*cos(tt5_1)-sin(tt1_1)*sin(tt23_1)*sin(tt5_1))-A(3,1)*(sin(tt23_1)*cos(tt4_1)*cos(tt5_1)+cos(tt23_1)*sin(tt5_1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tt6_1=atan2(s6_1,c6_1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else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4_1=atan2(s4s5_1,c4s5_1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5_1=-A(1,3)*(cos(tt1_1)*cos(tt23_1)*cos(tt4_1)+sin(tt1_1)*sin(tt4_1))-A(2,3)*(sin(tt1_1)*cos(tt23_1)*cos(tt4_1)-cos(tt1_1)*sin(tt4_1))+A(3,3)*(sin(tt23_1)*cos(tt4_1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c5_1=A(1,3)*(-cos(tt1_1)*sin(tt23_1))+A(2,3)*(-sin(tt1_1)*sin(tt23_1))+A(3,3)*(-cos(tt23_1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5_1=atan2(s5_1,c5_1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6_1=-A(1,1)*(cos(tt1_1)*cos(tt23_1)*sin(tt4_1)-sin(tt1_1)*cos(tt4_1))-A(2,1)*(sin(tt1_1)*cos(tt23_1)*sin(tt4_1)+cos(tt1_1)*cos(tt4_1))+A(3,1)*(sin(tt23_1)*sin(tt4_1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c6_1=A(1,1)*((cos(tt1_1)*cos(tt23_1)*cos(tt4_1)+sin(tt1_1)*sin(tt4_1))*cos(tt5_1)-cos(tt1_1)*sin(tt23_1)*sin(tt5_1))+A(2,1)*((sin(tt1_1)*cos(tt23_1)*cos(tt4_1)-cos(tt1_1)*sin(tt4_1))*cos(tt5_1)-sin(tt1_1)*sin(tt23_1)*sin(tt5_1))-A(3,1)*(sin(tt23_1)*cos(tt4_1)*cos(tt5_1)+cos(tt23_1)*sin(tt5_1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6_1=atan2(s6_1,c6_1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end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 solutions set #3 %%%%%%%%%%%%%%%%%%%%%%%%%%%%%%%%%%%%%%%%%%%%%%%%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 xml:space="preserve"> 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 xml:space="preserve"> 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t1_2=atan2(A(2,4),A(1,4))-atan2(d3,sqrt(A(2,4)^2+A(1,4)^2-d3^2))    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+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t3_2=atan2(a3,d4)-atan2(K,-sqrt(a3^2+d4^2-K^2))                     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-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23_2=atan2((-a3-a2*cos(tt3_2))*A(3,4)-(cos(tt1_2)*A(1,4)+sin(tt1_2)*A(2,4))*(d4-a2*sin(tt3_2)),(a2*sin(tt3_2)-d4)*A(3,4)+(a3+a2*cos(tt3_2))*(cos(tt1_2)*A(1,4)+sin(tt1_2)*A(2,4)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2_2=tt23_2-tt3_2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c4s5_2=-A(1,3)*cos(tt1_2)*cos(tt23_2)-A(2,3)*sin(tt1_2)*cos(tt23_2)+A(3,3)*sin(tt23_2);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4s5_2=-A(1,3)*sin(tt1_2)+A(2,3)*cos(tt1_2);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4_2=atan2(s4s5_2,c4s5_2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if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and(abs(c4s5_2)&lt;10^-8,abs(s4s5_2)&lt;10^-8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tt5_2=0   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tt4_2=0.1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s6_2=-A(1,1)*(cos(tt1_2)*cos(tt23_2)*sin(tt4_2)-sin(tt1_2)*cos(tt4_2))-A(2,1)*(sin(tt1_2)*cos(tt23_2)*sin(tt4_2)+cos(tt1_2)*cos(tt4_2))+A(3,1)*(sin(tt23_2)*sin(tt4_2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c6_2=A(1,1)*((cos(tt1_2)*cos(tt23_2)*cos(tt4_2)+sin(tt1_2)*sin(tt4_2))*cos(tt5_2)-cos(tt1_2)*sin(tt23_2)*sin(tt5_2))+A(2,1)*((sin(tt1_2)*cos(tt23_2)*cos(tt4_2)-cos(tt1_2)*sin(tt4_2))*cos(tt5_2)-sin(tt1_2)*sin(tt23_2)*sin(tt5_2))-A(3,1)*(sin(tt23_2)*cos(tt4_2)*cos(tt5_2)+cos(tt23_2)*sin(tt5_2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tt6_2=atan2(s6_2,c6_2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else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5_2=-A(1,3)*(cos(tt1_2)*cos(tt23_2)*cos(tt4_2)+sin(tt1_2)*sin(tt4_2))-A(2,3)*(sin(tt1_2)*cos(tt23_2)*cos(tt4_2)-cos(tt1_2)*sin(tt4_2))+A(3,3)*(sin(tt23_2)*cos(tt4_2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c5_2=A(1,3)*(-cos(tt1_2)*sin(tt23_2))+A(2,3)*(-sin(tt1_2)*sin(tt23_2))+A(3,3)*(-cos(tt23_2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5_2=atan2(s5_2,c5_2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6_2=-A(1,1)*(cos(tt1_2)*cos(tt23_2)*sin(tt4_2)-sin(tt1_2)*cos(tt4_2))-A(2,1)*(sin(tt1_2)*cos(tt23_2)*sin(tt4_2)+cos(tt1_2)*cos(tt4_2))+A(3,1)*(sin(tt23_2)*sin(tt4_2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lastRenderedPageBreak/>
              <w:t>c6_2=A(1,1)*((cos(tt1_2)*cos(tt23_2)*cos(tt4_2)+sin(tt1_2)*sin(tt4_2))*cos(tt5_2)-cos(tt1_2)*sin(tt23_2)*sin(tt5_2))+A(2,1)*((sin(tt1_2)*cos(tt23_2)*cos(tt4_2)-cos(tt1_2)*sin(tt4_2))*cos(tt5_2)-sin(tt1_2)*sin(tt23_2)*sin(tt5_2))-A(3,1)*(sin(tt23_2)*cos(tt4_2)*cos(tt5_2)+cos(tt23_2)*sin(tt5_2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6_2=atan2(s6_2,c6_2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end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  solutions set #4%%%%%%%%%%%%%%%%%%%%%%%%%%%%%%%%%%%%%%%%%%%%%%%%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 xml:space="preserve"> 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t1_3=atan2(A(2,4),A(1,4))-atan2(d3,-sqrt(A(2,4)^2+A(1,4)^2-d3^2))    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-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t3_3=atan2(a3,d4)-atan2(K,-sqrt(a3^2+d4^2-K^2))                      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-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23_3=atan2((-a3-a2*cos(tt3_3))*A(3,4)-(cos(tt1_3)*A(1,4)+sin(tt1_3)*A(2,4))*(d4-a2*sin(tt3_3)),(a2*sin(tt3_3)-d4)*A(3,4)+(a3+a2*cos(tt3_3))*(cos(tt1_3)*A(1,4)+sin(tt1_3)*A(2,4)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2_3=tt23_3-tt3_3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c4s5_3=-A(1,3)*cos(tt1_3)*cos(tt23_3)-A(2,3)*sin(tt1_3)*cos(tt23_3)+A(3,3)*sin(tt23_3);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4s5_3=-A(1,3)*sin(tt1_3)+A(2,3)*cos(tt1_3);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if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and(abs(c4s5_3)&lt;10^-8,abs(s4s5_3)&lt;10^-8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tt5_3=0   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tt4_3=0.1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s6_3=-A(1,1)*(cos(tt1_3)*cos(tt23_3)*sin(tt4_3)-sin(tt1_3)*cos(tt4_3))-A(2,1)*(sin(tt1_3)*cos(tt23_3)*sin(tt4_3)+cos(tt1_3)*cos(tt4_3))+A(3,1)*(sin(tt23_3)*sin(tt4_3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c6_3=A(1,1)*((cos(tt1_3)*cos(tt23_3)*cos(tt4_3)+sin(tt1_3)*sin(tt4_3))*cos(tt5_3)-cos(tt1_3)*sin(tt23_3)*sin(tt5_3))+A(2,1)*((sin(tt1_3)*cos(tt23_3)*cos(tt4_3)-cos(tt1_3)*sin(tt4_3))*cos(tt5_3)-sin(tt1_3)*sin(tt23_3)*sin(tt5_3))-A(3,1)*(sin(tt23_3)*cos(tt4_3)*cos(tt5_3)+cos(tt23_3)*sin(tt5_3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tt6_3=atan2(s6_3,c6_3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else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4_3=atan2(s4s5_3,c4s5_3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5_3=-A(1,3)*(cos(tt1_3)*cos(tt23_3)*cos(tt4_3)+sin(tt1_3)*sin(tt4_3))-A(2,3)*(sin(tt1_3)*cos(tt23_3)*cos(tt4_3)-cos(tt1_3)*sin(tt4_3))+A(3,3)*(sin(tt23_3)*cos(tt4_3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c5_3=A(1,3)*(-cos(tt1_3)*sin(tt23_3))+A(2,3)*(-sin(tt1_3)*sin(tt23_3))+A(3,3)*(-cos(tt23_3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5_3=atan2(s5_3,c5_3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6_3=-A(1,1)*(cos(tt1_3)*cos(tt23_3)*sin(tt4_3)-sin(tt1_3)*cos(tt4_3))-A(2,1)*(sin(tt1_3)*cos(tt23_3)*sin(tt4_3)+cos(tt1_3)*cos(tt4_3))+A(3,1)*(sin(tt23_3)*sin(tt4_3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c6_3=A(1,1)*((cos(tt1_3)*cos(tt23_3)*cos(tt4_3)+sin(tt1_3)*sin(tt4_3))*cos(tt5_3)-cos(tt1_3)*sin(tt23_3)*sin(tt5_3))+A(2,1)*((sin(tt1_3)*cos(tt23_3)*cos(tt4_3)-cos(tt1_3)*sin(tt4_3))*cos(tt5_3)-sin(tt1_3)*sin(tt23_3)*sin(tt5_3))-A(3,1)*(sin(tt23_3)*cos(tt4_3)*cos(tt5_3)+cos(tt23_3)*sin(tt5_3)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6_3=atan2(s6_3,c6_3)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end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 solutions set #5:%%%%%%%%%%%%%%%%%%%%%%%%%%%%%%%%%%%%%%%%%%%%%%%%%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t1_4=tt1    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t3_4=tt3                      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2_4=tt2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4_4=tt4+pi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5_4=-tt5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6_4=tt6+pi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 solutions set #6:%%%%%%%%%%%%%%%%%%%%%%%%%%%%%%%%%%%%%%%%%%%%%%%%%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t1_5=tt1_1    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t3_5=tt3_1                      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2_5=tt2_1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4_5=tt4_1+pi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lastRenderedPageBreak/>
              <w:t>tt5_5=-tt5_1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6_5=tt6_1+pi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 solutions set #7:%%%%%%%%%%%%%%%%%%%%%%%%%%%%%%%%%%%%%%%%%%%%%%%%%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t1_6=tt1_2    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t3_6=tt3_2                      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2_6=tt2_2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4_6=tt4_2+pi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5_6=-tt5_2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6_6=tt6_2+pi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 solutions set #8:%%%%%%%%%%%%%%%%%%%%%%%%%%%%%%%%%%%%%%%%%%%%%%%%%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t1_7=tt1_3    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t3_7=tt3_3                      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2_7=tt2_3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4_7=tt4_3+pi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5_7=-tt5_3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6_7=tt6_3+pi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%%%%%%%%%%%%%%%%%%%%%%%%%%%%%%%%%%%%%%%%%%%%%%%%%%%%%%%%%%%%%%%%%%</w:t>
            </w:r>
          </w:p>
          <w:p w:rsidR="009C062E" w:rsidRDefault="009C062E" w:rsidP="009C062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</w:p>
          <w:p w:rsidR="009C062E" w:rsidRDefault="009C062E" w:rsidP="00BC0A04">
            <w:pPr>
              <w:pStyle w:val="ListParagraph"/>
              <w:ind w:left="0"/>
            </w:pPr>
          </w:p>
        </w:tc>
      </w:tr>
    </w:tbl>
    <w:p w:rsidR="009C062E" w:rsidRDefault="009C062E" w:rsidP="00BC0A04">
      <w:pPr>
        <w:pStyle w:val="ListParagraph"/>
        <w:ind w:left="360"/>
      </w:pPr>
    </w:p>
    <w:sectPr w:rsidR="009C062E" w:rsidSect="00D05E94">
      <w:footerReference w:type="default" r:id="rId15"/>
      <w:pgSz w:w="11907" w:h="16839" w:code="9"/>
      <w:pgMar w:top="1170" w:right="990" w:bottom="900" w:left="1170" w:header="72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60369" w:rsidRDefault="00E60369" w:rsidP="00D05E94">
      <w:r>
        <w:separator/>
      </w:r>
    </w:p>
  </w:endnote>
  <w:endnote w:type="continuationSeparator" w:id="0">
    <w:p w:rsidR="00E60369" w:rsidRDefault="00E60369" w:rsidP="00D05E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9279384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02A8E" w:rsidRDefault="00002A8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96A84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002A8E" w:rsidRDefault="00002A8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60369" w:rsidRDefault="00E60369" w:rsidP="00D05E94">
      <w:r>
        <w:separator/>
      </w:r>
    </w:p>
  </w:footnote>
  <w:footnote w:type="continuationSeparator" w:id="0">
    <w:p w:rsidR="00E60369" w:rsidRDefault="00E60369" w:rsidP="00D05E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4B77C8"/>
    <w:multiLevelType w:val="hybridMultilevel"/>
    <w:tmpl w:val="BF2C82B8"/>
    <w:lvl w:ilvl="0" w:tplc="D7E4FE9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D257636"/>
    <w:multiLevelType w:val="hybridMultilevel"/>
    <w:tmpl w:val="53A07DE2"/>
    <w:lvl w:ilvl="0" w:tplc="61740A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637AE4"/>
    <w:multiLevelType w:val="hybridMultilevel"/>
    <w:tmpl w:val="C05628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DC18D6"/>
    <w:multiLevelType w:val="hybridMultilevel"/>
    <w:tmpl w:val="50C2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2672C4"/>
    <w:multiLevelType w:val="hybridMultilevel"/>
    <w:tmpl w:val="BA526BD6"/>
    <w:lvl w:ilvl="0" w:tplc="9050D804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3542C4"/>
    <w:multiLevelType w:val="hybridMultilevel"/>
    <w:tmpl w:val="50C2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8C5355"/>
    <w:multiLevelType w:val="hybridMultilevel"/>
    <w:tmpl w:val="812A8F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7C320F"/>
    <w:multiLevelType w:val="hybridMultilevel"/>
    <w:tmpl w:val="AD924FE6"/>
    <w:lvl w:ilvl="0" w:tplc="01C09E8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91696D"/>
    <w:multiLevelType w:val="hybridMultilevel"/>
    <w:tmpl w:val="50C2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01770F4"/>
    <w:multiLevelType w:val="hybridMultilevel"/>
    <w:tmpl w:val="58ECB358"/>
    <w:lvl w:ilvl="0" w:tplc="E51CF3BA">
      <w:start w:val="1"/>
      <w:numFmt w:val="decimal"/>
      <w:lvlText w:val="%1)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E182962"/>
    <w:multiLevelType w:val="hybridMultilevel"/>
    <w:tmpl w:val="8CC847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1530C1"/>
    <w:multiLevelType w:val="hybridMultilevel"/>
    <w:tmpl w:val="53A07DE2"/>
    <w:lvl w:ilvl="0" w:tplc="61740A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F7F0BD4"/>
    <w:multiLevelType w:val="hybridMultilevel"/>
    <w:tmpl w:val="B59CB2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4480F4A"/>
    <w:multiLevelType w:val="hybridMultilevel"/>
    <w:tmpl w:val="B29237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4DC5DD5"/>
    <w:multiLevelType w:val="hybridMultilevel"/>
    <w:tmpl w:val="9C3E7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E379EA"/>
    <w:multiLevelType w:val="hybridMultilevel"/>
    <w:tmpl w:val="B59CB2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80B1773"/>
    <w:multiLevelType w:val="hybridMultilevel"/>
    <w:tmpl w:val="E3642E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B0532CA"/>
    <w:multiLevelType w:val="hybridMultilevel"/>
    <w:tmpl w:val="531A640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D3B2321"/>
    <w:multiLevelType w:val="hybridMultilevel"/>
    <w:tmpl w:val="DB9A39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EC070CE"/>
    <w:multiLevelType w:val="hybridMultilevel"/>
    <w:tmpl w:val="A4CEFCDE"/>
    <w:lvl w:ilvl="0" w:tplc="59CA308A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color w:val="00B05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3"/>
  </w:num>
  <w:num w:numId="3">
    <w:abstractNumId w:val="18"/>
  </w:num>
  <w:num w:numId="4">
    <w:abstractNumId w:val="17"/>
  </w:num>
  <w:num w:numId="5">
    <w:abstractNumId w:val="2"/>
  </w:num>
  <w:num w:numId="6">
    <w:abstractNumId w:val="11"/>
  </w:num>
  <w:num w:numId="7">
    <w:abstractNumId w:val="1"/>
  </w:num>
  <w:num w:numId="8">
    <w:abstractNumId w:val="0"/>
  </w:num>
  <w:num w:numId="9">
    <w:abstractNumId w:val="6"/>
  </w:num>
  <w:num w:numId="10">
    <w:abstractNumId w:val="15"/>
  </w:num>
  <w:num w:numId="11">
    <w:abstractNumId w:val="5"/>
  </w:num>
  <w:num w:numId="12">
    <w:abstractNumId w:val="3"/>
  </w:num>
  <w:num w:numId="13">
    <w:abstractNumId w:val="9"/>
  </w:num>
  <w:num w:numId="14">
    <w:abstractNumId w:val="4"/>
  </w:num>
  <w:num w:numId="15">
    <w:abstractNumId w:val="8"/>
  </w:num>
  <w:num w:numId="16">
    <w:abstractNumId w:val="14"/>
  </w:num>
  <w:num w:numId="17">
    <w:abstractNumId w:val="12"/>
  </w:num>
  <w:num w:numId="18">
    <w:abstractNumId w:val="19"/>
  </w:num>
  <w:num w:numId="19">
    <w:abstractNumId w:val="7"/>
  </w:num>
  <w:num w:numId="2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3F65"/>
    <w:rsid w:val="00002A8E"/>
    <w:rsid w:val="0000343A"/>
    <w:rsid w:val="00024022"/>
    <w:rsid w:val="00032717"/>
    <w:rsid w:val="00047E9D"/>
    <w:rsid w:val="000726D0"/>
    <w:rsid w:val="00086FB3"/>
    <w:rsid w:val="000B30B7"/>
    <w:rsid w:val="000D17F4"/>
    <w:rsid w:val="00131AC7"/>
    <w:rsid w:val="001453C5"/>
    <w:rsid w:val="00146DE2"/>
    <w:rsid w:val="00160C77"/>
    <w:rsid w:val="00173189"/>
    <w:rsid w:val="001907C4"/>
    <w:rsid w:val="00196A84"/>
    <w:rsid w:val="001F028F"/>
    <w:rsid w:val="00236E8A"/>
    <w:rsid w:val="002952E4"/>
    <w:rsid w:val="002A0055"/>
    <w:rsid w:val="002A18A0"/>
    <w:rsid w:val="002A41A6"/>
    <w:rsid w:val="0031531A"/>
    <w:rsid w:val="003442A2"/>
    <w:rsid w:val="0036597E"/>
    <w:rsid w:val="00397BEE"/>
    <w:rsid w:val="003D6125"/>
    <w:rsid w:val="003F351A"/>
    <w:rsid w:val="003F5547"/>
    <w:rsid w:val="004547B1"/>
    <w:rsid w:val="004A2E0C"/>
    <w:rsid w:val="004B3F6C"/>
    <w:rsid w:val="004B5572"/>
    <w:rsid w:val="00502F62"/>
    <w:rsid w:val="0053622E"/>
    <w:rsid w:val="00554310"/>
    <w:rsid w:val="00563B70"/>
    <w:rsid w:val="005710BF"/>
    <w:rsid w:val="005A6BC5"/>
    <w:rsid w:val="005B0FB1"/>
    <w:rsid w:val="005B484B"/>
    <w:rsid w:val="006154C8"/>
    <w:rsid w:val="006A0EB7"/>
    <w:rsid w:val="006A26EF"/>
    <w:rsid w:val="006A3F65"/>
    <w:rsid w:val="006B695F"/>
    <w:rsid w:val="006C1120"/>
    <w:rsid w:val="006D69D8"/>
    <w:rsid w:val="006E43BB"/>
    <w:rsid w:val="00743859"/>
    <w:rsid w:val="007B647E"/>
    <w:rsid w:val="007F3D50"/>
    <w:rsid w:val="00864F38"/>
    <w:rsid w:val="00865CBF"/>
    <w:rsid w:val="0088229E"/>
    <w:rsid w:val="0088500C"/>
    <w:rsid w:val="00896C6A"/>
    <w:rsid w:val="008C7D65"/>
    <w:rsid w:val="008F4AA3"/>
    <w:rsid w:val="00925696"/>
    <w:rsid w:val="009444EF"/>
    <w:rsid w:val="00945F14"/>
    <w:rsid w:val="00982E51"/>
    <w:rsid w:val="00992C3B"/>
    <w:rsid w:val="009C062E"/>
    <w:rsid w:val="009F65EB"/>
    <w:rsid w:val="00A21C61"/>
    <w:rsid w:val="00AD1937"/>
    <w:rsid w:val="00AD3AF1"/>
    <w:rsid w:val="00B21E6C"/>
    <w:rsid w:val="00B42744"/>
    <w:rsid w:val="00B42A93"/>
    <w:rsid w:val="00B44F62"/>
    <w:rsid w:val="00B63E4C"/>
    <w:rsid w:val="00B66431"/>
    <w:rsid w:val="00B827B6"/>
    <w:rsid w:val="00BA35A9"/>
    <w:rsid w:val="00BC0A04"/>
    <w:rsid w:val="00BD1E7A"/>
    <w:rsid w:val="00BF40E7"/>
    <w:rsid w:val="00BF5880"/>
    <w:rsid w:val="00C0750B"/>
    <w:rsid w:val="00C35305"/>
    <w:rsid w:val="00C42B1D"/>
    <w:rsid w:val="00C77499"/>
    <w:rsid w:val="00C84CFB"/>
    <w:rsid w:val="00D047F3"/>
    <w:rsid w:val="00D05E94"/>
    <w:rsid w:val="00D06FE7"/>
    <w:rsid w:val="00D12A28"/>
    <w:rsid w:val="00D159FC"/>
    <w:rsid w:val="00D928BA"/>
    <w:rsid w:val="00D94DD0"/>
    <w:rsid w:val="00DC0BBC"/>
    <w:rsid w:val="00DD7DAA"/>
    <w:rsid w:val="00DE72D4"/>
    <w:rsid w:val="00E2596A"/>
    <w:rsid w:val="00E310B4"/>
    <w:rsid w:val="00E34900"/>
    <w:rsid w:val="00E60369"/>
    <w:rsid w:val="00E62971"/>
    <w:rsid w:val="00E62BD5"/>
    <w:rsid w:val="00E9388F"/>
    <w:rsid w:val="00EA2837"/>
    <w:rsid w:val="00EA2F9B"/>
    <w:rsid w:val="00EF21E6"/>
    <w:rsid w:val="00F73E39"/>
    <w:rsid w:val="00F74975"/>
    <w:rsid w:val="00F76E71"/>
    <w:rsid w:val="00FA1E89"/>
    <w:rsid w:val="00FA75BD"/>
    <w:rsid w:val="00FD2EB1"/>
    <w:rsid w:val="00FE2C0B"/>
    <w:rsid w:val="00FF5D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C25DE78-6928-471F-B7DB-090B2F83AD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388F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3F6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005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2C3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2C3B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05E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05E94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05E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05E94"/>
    <w:rPr>
      <w:rFonts w:ascii="Times New Roman" w:hAnsi="Times New Roman"/>
      <w:sz w:val="24"/>
    </w:rPr>
  </w:style>
  <w:style w:type="character" w:customStyle="1" w:styleId="MTEquationSection">
    <w:name w:val="MTEquationSection"/>
    <w:basedOn w:val="DefaultParagraphFont"/>
    <w:rsid w:val="006A26EF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6A26EF"/>
    <w:pPr>
      <w:tabs>
        <w:tab w:val="center" w:pos="4880"/>
        <w:tab w:val="right" w:pos="9740"/>
      </w:tabs>
      <w:jc w:val="center"/>
    </w:pPr>
  </w:style>
  <w:style w:type="character" w:customStyle="1" w:styleId="MTDisplayEquationChar">
    <w:name w:val="MTDisplayEquation Char"/>
    <w:basedOn w:val="DefaultParagraphFont"/>
    <w:link w:val="MTDisplayEquation"/>
    <w:rsid w:val="006A26EF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31531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name w:val="바탕글"/>
    <w:basedOn w:val="Normal"/>
    <w:rsid w:val="00F73E39"/>
    <w:pPr>
      <w:widowControl w:val="0"/>
      <w:wordWrap w:val="0"/>
      <w:autoSpaceDE w:val="0"/>
      <w:autoSpaceDN w:val="0"/>
      <w:snapToGrid w:val="0"/>
      <w:spacing w:line="384" w:lineRule="auto"/>
      <w:jc w:val="both"/>
      <w:textAlignment w:val="baseline"/>
    </w:pPr>
    <w:rPr>
      <w:rFonts w:ascii="Gulim" w:eastAsia="Gulim" w:hAnsi="Gulim" w:cs="Gulim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7326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1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image" Target="media/image6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gi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gi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3.gif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AF4768-BC87-43A4-9C2C-84A6A7DCBA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7</Pages>
  <Words>1907</Words>
  <Characters>10871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m Hung</dc:creator>
  <cp:keywords/>
  <dc:description/>
  <cp:lastModifiedBy>Duc Khanh Hoang</cp:lastModifiedBy>
  <cp:revision>13</cp:revision>
  <cp:lastPrinted>2013-10-22T14:26:00Z</cp:lastPrinted>
  <dcterms:created xsi:type="dcterms:W3CDTF">2015-10-17T06:41:00Z</dcterms:created>
  <dcterms:modified xsi:type="dcterms:W3CDTF">2015-10-17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